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37E65" w:rsidRDefault="00962BE3">
      <w:proofErr w:type="spellStart"/>
      <w:r>
        <w:t>a_k</w:t>
      </w:r>
      <w:proofErr w:type="spellEnd"/>
      <w:r>
        <w:rPr>
          <w:rFonts w:hint="eastAsia"/>
        </w:rPr>
        <w:t>是什么分布？</w:t>
      </w:r>
    </w:p>
    <w:p w:rsidR="003F0817" w:rsidRDefault="003F0817"/>
    <w:p w:rsidR="003F0817" w:rsidRDefault="003F0817"/>
    <w:p w:rsidR="003F0817" w:rsidRDefault="000609CA">
      <w:pPr>
        <w:rPr>
          <w:rFonts w:hint="eastAsia"/>
        </w:rPr>
      </w:pPr>
      <w:r>
        <w:rPr>
          <w:rFonts w:hint="eastAsia"/>
        </w:rPr>
        <w:t>1)</w:t>
      </w:r>
      <w:r w:rsidRPr="000609CA">
        <w:rPr>
          <w:position w:val="-8"/>
        </w:rPr>
        <w:object w:dxaOrig="7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6.3pt" o:ole="">
            <v:imagedata r:id="rId4" o:title=""/>
          </v:shape>
          <o:OLEObject Type="Embed" ProgID="Equation.DSMT4" ShapeID="_x0000_i1025" DrawAspect="Content" ObjectID="_1616106468" r:id="rId5"/>
        </w:object>
      </w:r>
      <w:r>
        <w:t xml:space="preserve"> </w:t>
      </w:r>
      <w:bookmarkStart w:id="0" w:name="_GoBack"/>
      <w:bookmarkEnd w:id="0"/>
    </w:p>
    <w:sectPr w:rsidR="003F081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B018C"/>
    <w:rsid w:val="000609CA"/>
    <w:rsid w:val="00255AFF"/>
    <w:rsid w:val="00346CFB"/>
    <w:rsid w:val="003F0817"/>
    <w:rsid w:val="004645AB"/>
    <w:rsid w:val="004741A4"/>
    <w:rsid w:val="00474BE4"/>
    <w:rsid w:val="004B018C"/>
    <w:rsid w:val="00537E65"/>
    <w:rsid w:val="00880DDA"/>
    <w:rsid w:val="008F601E"/>
    <w:rsid w:val="00962BE3"/>
    <w:rsid w:val="009E4B50"/>
    <w:rsid w:val="00B01F91"/>
    <w:rsid w:val="00B044B5"/>
    <w:rsid w:val="00C006F0"/>
    <w:rsid w:val="00DE074D"/>
    <w:rsid w:val="00E12CF7"/>
    <w:rsid w:val="00FA39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BB42777B-96F6-4A6A-A830-404746487F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53</TotalTime>
  <Pages>1</Pages>
  <Words>6</Words>
  <Characters>37</Characters>
  <Application>Microsoft Office Word</Application>
  <DocSecurity>0</DocSecurity>
  <Lines>1</Lines>
  <Paragraphs>1</Paragraphs>
  <ScaleCrop>false</ScaleCrop>
  <Company/>
  <LinksUpToDate>false</LinksUpToDate>
  <CharactersWithSpaces>4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用户</dc:creator>
  <cp:keywords/>
  <dc:description/>
  <cp:lastModifiedBy>Windows 用户</cp:lastModifiedBy>
  <cp:revision>5</cp:revision>
  <dcterms:created xsi:type="dcterms:W3CDTF">2019-04-03T15:07:00Z</dcterms:created>
  <dcterms:modified xsi:type="dcterms:W3CDTF">2019-04-06T17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